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5632" w:rsidRPr="00105632" w:rsidRDefault="00105632" w:rsidP="00105632">
      <w:pPr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4B0D3B">
        <w:rPr>
          <w:rFonts w:ascii="Times New Roman" w:hAnsi="Times New Roman" w:cs="Times New Roman"/>
          <w:sz w:val="28"/>
          <w:szCs w:val="28"/>
        </w:rPr>
        <w:t xml:space="preserve">Источник света находится на оптической оси тонкой собирающей линзы на расстоянии </w:t>
      </w:r>
      <w:r w:rsidRPr="004B0D3B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19pt" o:ole="">
            <v:imagedata r:id="rId5" o:title=""/>
          </v:shape>
          <o:OLEObject Type="Embed" ProgID="Equation.DSMT4" ShapeID="_x0000_i1025" DrawAspect="Content" ObjectID="_1680379562" r:id="rId6"/>
        </w:object>
      </w:r>
      <w:r w:rsidRPr="004B0D3B">
        <w:rPr>
          <w:rFonts w:ascii="Times New Roman" w:hAnsi="Times New Roman" w:cs="Times New Roman"/>
          <w:sz w:val="28"/>
          <w:szCs w:val="28"/>
        </w:rPr>
        <w:t xml:space="preserve"> от нее, а его мнимое изображение получается на расстоянии </w:t>
      </w:r>
      <w:r w:rsidRPr="004B0D3B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26" type="#_x0000_t75" style="width:60.5pt;height:19pt" o:ole="">
            <v:imagedata r:id="rId7" o:title=""/>
          </v:shape>
          <o:OLEObject Type="Embed" ProgID="Equation.DSMT4" ShapeID="_x0000_i1026" DrawAspect="Content" ObjectID="_1680379563" r:id="rId8"/>
        </w:object>
      </w:r>
      <w:r w:rsidRPr="004B0D3B">
        <w:rPr>
          <w:rFonts w:ascii="Times New Roman" w:hAnsi="Times New Roman" w:cs="Times New Roman"/>
          <w:sz w:val="28"/>
          <w:szCs w:val="28"/>
        </w:rPr>
        <w:t xml:space="preserve"> от нее. На каком расстоянии от линзы получится изображение светящейся точки, находящейся на расстоянии </w:t>
      </w:r>
      <w:r w:rsidRPr="004B0D3B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27" type="#_x0000_t75" style="width:60.5pt;height:19pt" o:ole="">
            <v:imagedata r:id="rId9" o:title=""/>
          </v:shape>
          <o:OLEObject Type="Embed" ProgID="Equation.DSMT4" ShapeID="_x0000_i1027" DrawAspect="Content" ObjectID="_1680379564" r:id="rId10"/>
        </w:object>
      </w:r>
      <w:r w:rsidRPr="004B0D3B">
        <w:rPr>
          <w:rFonts w:ascii="Times New Roman" w:hAnsi="Times New Roman" w:cs="Times New Roman"/>
          <w:sz w:val="28"/>
          <w:szCs w:val="28"/>
        </w:rPr>
        <w:t xml:space="preserve"> от нее? Какое получится изображение?</w:t>
      </w:r>
    </w:p>
    <w:p w:rsidR="002F7F7A" w:rsidRPr="001014E4" w:rsidRDefault="002F7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делать рисунок.</w:t>
      </w:r>
    </w:p>
    <w:sectPr w:rsidR="002F7F7A" w:rsidRPr="001014E4" w:rsidSect="009C24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6629F"/>
    <w:multiLevelType w:val="hybridMultilevel"/>
    <w:tmpl w:val="9154DD8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1014E4"/>
    <w:rsid w:val="001014E4"/>
    <w:rsid w:val="00105632"/>
    <w:rsid w:val="002F7F7A"/>
    <w:rsid w:val="0045797F"/>
    <w:rsid w:val="009C24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563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6</Words>
  <Characters>321</Characters>
  <Application>Microsoft Office Word</Application>
  <DocSecurity>0</DocSecurity>
  <Lines>2</Lines>
  <Paragraphs>1</Paragraphs>
  <ScaleCrop>false</ScaleCrop>
  <Company/>
  <LinksUpToDate>false</LinksUpToDate>
  <CharactersWithSpaces>3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4</cp:revision>
  <dcterms:created xsi:type="dcterms:W3CDTF">2021-04-19T12:26:00Z</dcterms:created>
  <dcterms:modified xsi:type="dcterms:W3CDTF">2021-04-19T16:25:00Z</dcterms:modified>
</cp:coreProperties>
</file>